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7889" w:rsidRPr="00297889" w:rsidRDefault="00297889" w:rsidP="00297889">
      <w:pPr>
        <w:keepNext/>
        <w:spacing w:before="240" w:after="60" w:line="240" w:lineRule="auto"/>
        <w:outlineLvl w:val="0"/>
        <w:rPr>
          <w:rFonts w:ascii="Cambria" w:eastAsia="Times New Roman" w:hAnsi="Cambria"/>
          <w:b/>
          <w:bCs/>
          <w:kern w:val="32"/>
          <w:sz w:val="32"/>
          <w:szCs w:val="32"/>
          <w:lang w:val="en-US" w:eastAsia="ru-RU"/>
        </w:rPr>
      </w:pPr>
      <w:r>
        <w:rPr>
          <w:rFonts w:ascii="Cambria" w:eastAsia="Times New Roman" w:hAnsi="Cambria"/>
          <w:b/>
          <w:bCs/>
          <w:kern w:val="32"/>
          <w:sz w:val="32"/>
          <w:szCs w:val="32"/>
          <w:lang w:eastAsia="ru-RU"/>
        </w:rPr>
        <w:t>Билет</w:t>
      </w:r>
    </w:p>
    <w:p w:rsidR="00297889" w:rsidRPr="00BC0AB8" w:rsidRDefault="00297889" w:rsidP="00297889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71"/>
      </w:tblGrid>
      <w:tr w:rsidR="00297889" w:rsidRPr="00BC0AB8" w:rsidTr="00924196">
        <w:tc>
          <w:tcPr>
            <w:tcW w:w="9832" w:type="dxa"/>
          </w:tcPr>
          <w:p w:rsidR="00297889" w:rsidRPr="00BC0AB8" w:rsidRDefault="00297889" w:rsidP="0092419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924196">
            <w:pPr>
              <w:spacing w:after="0" w:line="240" w:lineRule="auto"/>
              <w:ind w:left="567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Исходные данные итогового задания зависят </w:t>
            </w:r>
            <w:proofErr w:type="gramStart"/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т</w:t>
            </w:r>
            <w:proofErr w:type="gramEnd"/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:</w:t>
            </w:r>
          </w:p>
          <w:p w:rsidR="00297889" w:rsidRPr="00BC0AB8" w:rsidRDefault="00297889" w:rsidP="00924196">
            <w:pPr>
              <w:spacing w:after="0" w:line="240" w:lineRule="auto"/>
              <w:ind w:left="567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4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15pt;height:19.7pt">
                  <v:imagedata r:id="rId5" o:title=""/>
                </v:shape>
              </w:object>
            </w: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 номера группы, в которой обучается студент (двузначное число),</w:t>
            </w:r>
          </w:p>
          <w:p w:rsidR="00297889" w:rsidRPr="00BC0AB8" w:rsidRDefault="00297889" w:rsidP="00924196">
            <w:pPr>
              <w:spacing w:after="0" w:line="240" w:lineRule="auto"/>
              <w:ind w:left="567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position w:val="-10"/>
                <w:sz w:val="28"/>
                <w:szCs w:val="28"/>
                <w:lang w:eastAsia="ru-RU"/>
              </w:rPr>
              <w:object w:dxaOrig="380" w:dyaOrig="340">
                <v:shape id="_x0000_i1026" type="#_x0000_t75" style="width:18.85pt;height:17.15pt">
                  <v:imagedata r:id="rId6" o:title=""/>
                </v:shape>
              </w:object>
            </w: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 две последние цифры пароля студента (двузначное число).</w:t>
            </w:r>
          </w:p>
          <w:p w:rsidR="00297889" w:rsidRPr="00BC0AB8" w:rsidRDefault="00297889" w:rsidP="0092419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297889" w:rsidRPr="00BC0AB8" w:rsidTr="00924196">
        <w:tc>
          <w:tcPr>
            <w:tcW w:w="9832" w:type="dxa"/>
          </w:tcPr>
          <w:p w:rsidR="00297889" w:rsidRPr="00BC0AB8" w:rsidRDefault="00297889" w:rsidP="0092419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29788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ано: график аналогового сигнала</w:t>
            </w:r>
          </w:p>
          <w:p w:rsidR="00297889" w:rsidRPr="00BC0AB8" w:rsidRDefault="00297889" w:rsidP="0092419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noProof/>
                <w:sz w:val="28"/>
                <w:szCs w:val="28"/>
                <w:lang w:eastAsia="ru-RU"/>
              </w:rPr>
              <w:pict>
                <v:group id="_x0000_s1026" style="position:absolute;margin-left:15.2pt;margin-top:8.15pt;width:153.8pt;height:117.25pt;z-index:251660288" coordorigin="7414,3897" coordsize="3076,2345">
                  <v:rect id="_x0000_s1027" style="position:absolute;left:9501;top:5558;width:989;height:684;mso-wrap-style:none" stroked="f">
                    <v:textbox style="mso-fit-shape-to-text:t">
                      <w:txbxContent>
                        <w:p w:rsidR="00297889" w:rsidRDefault="00297889" w:rsidP="00297889">
                          <w:r w:rsidRPr="00AB0931">
                            <w:rPr>
                              <w:position w:val="-10"/>
                            </w:rPr>
                            <w:object w:dxaOrig="700" w:dyaOrig="300">
                              <v:shape id="_x0000_i1035" type="#_x0000_t75" style="width:35.15pt;height:15.45pt" o:ole="">
                                <v:imagedata r:id="rId7" o:title=""/>
                              </v:shape>
                              <o:OLEObject Type="Embed" ProgID="Equation.DSMT4" ShapeID="_x0000_i1035" DrawAspect="Content" ObjectID="_1644782551" r:id="rId8"/>
                            </w:object>
                          </w:r>
                        </w:p>
                      </w:txbxContent>
                    </v:textbox>
                  </v:rect>
                  <v:rect id="_x0000_s1028" style="position:absolute;left:9061;top:5547;width:568;height:653;mso-wrap-style:none" stroked="f">
                    <v:textbox style="mso-fit-shape-to-text:t">
                      <w:txbxContent>
                        <w:p w:rsidR="00297889" w:rsidRDefault="00297889" w:rsidP="00297889">
                          <w:r w:rsidRPr="00AB0931">
                            <w:rPr>
                              <w:position w:val="-6"/>
                            </w:rPr>
                            <w:object w:dxaOrig="279" w:dyaOrig="260">
                              <v:shape id="_x0000_i1036" type="#_x0000_t75" style="width:13.7pt;height:12.85pt" o:ole="">
                                <v:imagedata r:id="rId9" o:title=""/>
                              </v:shape>
                              <o:OLEObject Type="Embed" ProgID="Equation.DSMT4" ShapeID="_x0000_i1036" DrawAspect="Content" ObjectID="_1644782552" r:id="rId10"/>
                            </w:object>
                          </w:r>
                        </w:p>
                      </w:txbxContent>
                    </v:textbox>
                  </v:rect>
                  <v:rect id="_x0000_s1029" style="position:absolute;left:8367;top:5536;width:363;height:403" stroked="f">
                    <v:textbox>
                      <w:txbxContent>
                        <w:p w:rsidR="00297889" w:rsidRDefault="00297889" w:rsidP="00297889">
                          <w:r>
                            <w:t>0</w:t>
                          </w:r>
                        </w:p>
                      </w:txbxContent>
                    </v:textbox>
                  </v:rect>
                  <v:rect id="_x0000_s1030" style="position:absolute;left:8598;top:3897;width:949;height:724;mso-wrap-style:none" stroked="f">
                    <v:textbox style="mso-next-textbox:#_x0000_s1030;mso-fit-shape-to-text:t">
                      <w:txbxContent>
                        <w:p w:rsidR="00297889" w:rsidRDefault="00297889" w:rsidP="00297889">
                          <w:r w:rsidRPr="003D6D5D">
                            <w:rPr>
                              <w:position w:val="-10"/>
                            </w:rPr>
                            <w:object w:dxaOrig="660" w:dyaOrig="340">
                              <v:shape id="_x0000_i1037" type="#_x0000_t75" style="width:33.45pt;height:17.15pt" o:ole="">
                                <v:imagedata r:id="rId11" o:title=""/>
                              </v:shape>
                              <o:OLEObject Type="Embed" ProgID="Equation.3" ShapeID="_x0000_i1037" DrawAspect="Content" ObjectID="_1644782553" r:id="rId12"/>
                            </w:object>
                          </w:r>
                        </w:p>
                      </w:txbxContent>
                    </v:textbox>
                  </v:rect>
                  <v:rect id="_x0000_s1031" style="position:absolute;left:7414;top:4261;width:1309;height:784;mso-wrap-style:none" stroked="f">
                    <v:textbox style="mso-fit-shape-to-text:t">
                      <w:txbxContent>
                        <w:p w:rsidR="00297889" w:rsidRDefault="00297889" w:rsidP="00297889">
                          <w:r w:rsidRPr="003D6D5D">
                            <w:rPr>
                              <w:position w:val="-16"/>
                            </w:rPr>
                            <w:object w:dxaOrig="1020" w:dyaOrig="400">
                              <v:shape id="_x0000_i1038" type="#_x0000_t75" style="width:51.45pt;height:19.7pt" o:ole="">
                                <v:imagedata r:id="rId13" o:title=""/>
                              </v:shape>
                              <o:OLEObject Type="Embed" ProgID="Equation.3" ShapeID="_x0000_i1038" DrawAspect="Content" ObjectID="_1644782554" r:id="rId14"/>
                            </w:object>
                          </w:r>
                        </w:p>
                      </w:txbxContent>
                    </v:textbox>
                  </v:rect>
                  <v:rect id="_x0000_s1032" style="position:absolute;left:8001;top:4959;width:729;height:784;mso-wrap-style:none" stroked="f">
                    <v:textbox style="mso-fit-shape-to-text:t">
                      <w:txbxContent>
                        <w:p w:rsidR="00297889" w:rsidRDefault="00297889" w:rsidP="00297889">
                          <w:r w:rsidRPr="003D6D5D">
                            <w:rPr>
                              <w:position w:val="-16"/>
                            </w:rPr>
                            <w:object w:dxaOrig="440" w:dyaOrig="400">
                              <v:shape id="_x0000_i1039" type="#_x0000_t75" style="width:22.3pt;height:19.7pt" o:ole="">
                                <v:imagedata r:id="rId15" o:title=""/>
                              </v:shape>
                              <o:OLEObject Type="Embed" ProgID="Equation.3" ShapeID="_x0000_i1039" DrawAspect="Content" ObjectID="_1644782555" r:id="rId16"/>
                            </w:object>
                          </w:r>
                        </w:p>
                      </w:txbxContent>
                    </v:textbox>
                  </v:rect>
                  <v:line id="_x0000_s1033" style="position:absolute" from="8496,5570" to="9798,5571" strokeweight="1pt">
                    <v:stroke endarrow="block"/>
                  </v:line>
                  <v:line id="_x0000_s1034" style="position:absolute;flip:y" from="8666,4044" to="8689,5659" strokeweight="1pt">
                    <v:stroke endarrow="block"/>
                  </v:line>
                  <v:line id="_x0000_s1035" style="position:absolute" from="8588,5207" to="8769,5208" strokeweight="1pt"/>
                  <v:line id="_x0000_s1036" style="position:absolute" from="8598,4525" to="8779,4526" strokeweight="1pt"/>
                  <v:line id="_x0000_s1037" style="position:absolute" from="9358,5503" to="9358,5646" strokeweight="1pt"/>
                  <v:line id="_x0000_s1038" style="position:absolute" from="9358,4503" to="9359,5559" strokeweight="2pt"/>
                  <v:line id="_x0000_s1039" style="position:absolute;flip:y" from="8665,4492" to="9368,5207" strokeweight="2pt"/>
                </v:group>
              </w:pict>
            </w:r>
          </w:p>
          <w:p w:rsidR="00297889" w:rsidRPr="00BC0AB8" w:rsidRDefault="00297889" w:rsidP="0092419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92419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92419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92419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92419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92419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92419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924196">
            <w:pPr>
              <w:spacing w:after="0" w:line="240" w:lineRule="auto"/>
              <w:ind w:left="567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Записать выражение для аналогового сигнала.</w:t>
            </w:r>
          </w:p>
          <w:p w:rsidR="00297889" w:rsidRPr="00BC0AB8" w:rsidRDefault="00297889" w:rsidP="00924196">
            <w:pPr>
              <w:spacing w:after="0" w:line="240" w:lineRule="auto"/>
              <w:ind w:left="567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proofErr w:type="spellStart"/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искретизировать</w:t>
            </w:r>
            <w:proofErr w:type="spellEnd"/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сигнал с частотой </w:t>
            </w:r>
            <w:r w:rsidRPr="00BC0AB8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1100" w:dyaOrig="380">
                <v:shape id="_x0000_i1027" type="#_x0000_t75" style="width:54.85pt;height:18.85pt">
                  <v:imagedata r:id="rId17" o:title=""/>
                </v:shape>
              </w:object>
            </w: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, записать </w:t>
            </w:r>
            <w:r w:rsidRPr="00BC0AB8">
              <w:rPr>
                <w:rFonts w:ascii="Times New Roman" w:eastAsia="Times New Roman" w:hAnsi="Times New Roman"/>
                <w:position w:val="-10"/>
                <w:sz w:val="28"/>
                <w:szCs w:val="28"/>
                <w:lang w:eastAsia="ru-RU"/>
              </w:rPr>
              <w:object w:dxaOrig="460" w:dyaOrig="340">
                <v:shape id="_x0000_i1028" type="#_x0000_t75" style="width:23.15pt;height:17.15pt">
                  <v:imagedata r:id="rId18" o:title=""/>
                </v:shape>
              </w:object>
            </w: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, </w:t>
            </w:r>
          </w:p>
          <w:p w:rsidR="00297889" w:rsidRPr="00BC0AB8" w:rsidRDefault="00297889" w:rsidP="00924196">
            <w:pPr>
              <w:spacing w:after="0" w:line="240" w:lineRule="auto"/>
              <w:ind w:left="567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строить график дискретного сигнала.</w:t>
            </w:r>
          </w:p>
          <w:p w:rsidR="00297889" w:rsidRPr="00BC0AB8" w:rsidRDefault="00297889" w:rsidP="0092419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297889" w:rsidRPr="00BC0AB8" w:rsidTr="00924196">
        <w:tc>
          <w:tcPr>
            <w:tcW w:w="9832" w:type="dxa"/>
          </w:tcPr>
          <w:p w:rsidR="00297889" w:rsidRPr="00BC0AB8" w:rsidRDefault="00297889" w:rsidP="00924196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29788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Дана импульсная характеристика цепи. </w:t>
            </w:r>
          </w:p>
          <w:p w:rsidR="00297889" w:rsidRPr="00BC0AB8" w:rsidRDefault="00297889" w:rsidP="00924196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924196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Изобразить каноническую схему дискретной цепи. </w:t>
            </w:r>
          </w:p>
          <w:p w:rsidR="00297889" w:rsidRPr="00BC0AB8" w:rsidRDefault="00297889" w:rsidP="00924196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пределить массив значений отсчетов импульсной характеристики.</w:t>
            </w:r>
          </w:p>
          <w:p w:rsidR="00297889" w:rsidRPr="00BC0AB8" w:rsidRDefault="00297889" w:rsidP="00924196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Пользуясь линейной сверткой, определить значения сигнала на выходе </w:t>
            </w:r>
            <w:r w:rsidRPr="00BC0AB8">
              <w:rPr>
                <w:rFonts w:ascii="Times New Roman" w:eastAsia="Times New Roman" w:hAnsi="Times New Roman"/>
                <w:position w:val="-10"/>
                <w:sz w:val="28"/>
                <w:szCs w:val="28"/>
                <w:lang w:eastAsia="ru-RU"/>
              </w:rPr>
              <w:object w:dxaOrig="480" w:dyaOrig="340">
                <v:shape id="_x0000_i1029" type="#_x0000_t75" style="width:24pt;height:17.15pt">
                  <v:imagedata r:id="rId19" o:title=""/>
                </v:shape>
              </w:object>
            </w: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, если задан входной сигнал</w:t>
            </w:r>
          </w:p>
          <w:p w:rsidR="00297889" w:rsidRPr="00BC0AB8" w:rsidRDefault="00297889" w:rsidP="00924196">
            <w:pPr>
              <w:spacing w:after="0" w:line="240" w:lineRule="auto"/>
              <w:ind w:left="36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4500" w:dyaOrig="400">
                <v:shape id="_x0000_i1030" type="#_x0000_t75" style="width:225.45pt;height:19.7pt">
                  <v:imagedata r:id="rId20" o:title=""/>
                </v:shape>
              </w:object>
            </w:r>
          </w:p>
          <w:p w:rsidR="00297889" w:rsidRPr="00BC0AB8" w:rsidRDefault="00297889" w:rsidP="00924196">
            <w:pPr>
              <w:spacing w:after="0" w:line="240" w:lineRule="auto"/>
              <w:ind w:left="28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BC0AB8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5800" w:dyaOrig="400">
                <v:shape id="_x0000_i1031" type="#_x0000_t75" style="width:289.7pt;height:19.7pt">
                  <v:imagedata r:id="rId21" o:title=""/>
                </v:shape>
              </w:object>
            </w:r>
          </w:p>
          <w:p w:rsidR="00297889" w:rsidRPr="00BC0AB8" w:rsidRDefault="00297889" w:rsidP="0092419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297889" w:rsidRPr="00BC0AB8" w:rsidTr="00924196">
        <w:tc>
          <w:tcPr>
            <w:tcW w:w="9832" w:type="dxa"/>
          </w:tcPr>
          <w:p w:rsidR="00297889" w:rsidRPr="00BC0AB8" w:rsidRDefault="00297889" w:rsidP="0029788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Дана передаточная функция дискретной цепи </w:t>
            </w:r>
            <w:r w:rsidRPr="00BC0AB8">
              <w:rPr>
                <w:rFonts w:ascii="Times New Roman" w:eastAsia="Times New Roman" w:hAnsi="Times New Roman"/>
                <w:position w:val="-40"/>
                <w:sz w:val="28"/>
                <w:szCs w:val="28"/>
                <w:lang w:eastAsia="ru-RU"/>
              </w:rPr>
              <w:object w:dxaOrig="5300" w:dyaOrig="1180">
                <v:shape id="_x0000_i1032" type="#_x0000_t75" style="width:264.85pt;height:59.15pt">
                  <v:imagedata r:id="rId22" o:title=""/>
                </v:shape>
              </w:object>
            </w:r>
          </w:p>
          <w:p w:rsidR="00297889" w:rsidRPr="00BC0AB8" w:rsidRDefault="00297889" w:rsidP="00924196">
            <w:pPr>
              <w:spacing w:after="0" w:line="240" w:lineRule="auto"/>
              <w:ind w:left="72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Найти нули и полюсы передаточной функции. </w:t>
            </w:r>
          </w:p>
          <w:p w:rsidR="00297889" w:rsidRPr="00BC0AB8" w:rsidRDefault="00297889" w:rsidP="00924196">
            <w:pPr>
              <w:spacing w:after="0" w:line="240" w:lineRule="auto"/>
              <w:ind w:left="720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Определить величину чувствительности </w:t>
            </w:r>
            <w:r w:rsidRPr="00BC0AB8">
              <w:rPr>
                <w:rFonts w:ascii="Times New Roman" w:eastAsia="Times New Roman" w:hAnsi="Times New Roman"/>
                <w:position w:val="-10"/>
                <w:sz w:val="28"/>
                <w:szCs w:val="28"/>
                <w:lang w:eastAsia="ru-RU"/>
              </w:rPr>
              <w:object w:dxaOrig="540" w:dyaOrig="340">
                <v:shape id="_x0000_i1033" type="#_x0000_t75" style="width:27.45pt;height:17.15pt">
                  <v:imagedata r:id="rId23" o:title=""/>
                </v:shape>
              </w:object>
            </w: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к коэффициенту </w:t>
            </w:r>
            <w:r w:rsidRPr="00BC0AB8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300" w:dyaOrig="360">
                <v:shape id="_x0000_i1034" type="#_x0000_t75" style="width:15.45pt;height:18pt">
                  <v:imagedata r:id="rId24" o:title=""/>
                </v:shape>
              </w:object>
            </w:r>
            <w:r w:rsidRPr="00BC0AB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на частоте каждого нуля и полюса</w:t>
            </w:r>
          </w:p>
          <w:p w:rsidR="00297889" w:rsidRPr="00BC0AB8" w:rsidRDefault="00297889" w:rsidP="0092419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297889" w:rsidRPr="00BC0AB8" w:rsidRDefault="00297889" w:rsidP="0092419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C76CB5" w:rsidRDefault="00C76CB5"/>
    <w:sectPr w:rsidR="00C76CB5" w:rsidSect="00C76C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T Astra Serif">
    <w:panose1 w:val="020A0603040505020204"/>
    <w:charset w:val="CC"/>
    <w:family w:val="roman"/>
    <w:pitch w:val="variable"/>
    <w:sig w:usb0="A00002EF" w:usb1="5000204B" w:usb2="00000020" w:usb3="00000000" w:csb0="00000097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F34110"/>
    <w:multiLevelType w:val="hybridMultilevel"/>
    <w:tmpl w:val="6A0CAE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characterSpacingControl w:val="doNotCompress"/>
  <w:compat/>
  <w:rsids>
    <w:rsidRoot w:val="00297889"/>
    <w:rsid w:val="001E7DFC"/>
    <w:rsid w:val="00297889"/>
    <w:rsid w:val="002D23C4"/>
    <w:rsid w:val="003038D5"/>
    <w:rsid w:val="003A2E41"/>
    <w:rsid w:val="005E743C"/>
    <w:rsid w:val="007367DF"/>
    <w:rsid w:val="00765FD5"/>
    <w:rsid w:val="0083040F"/>
    <w:rsid w:val="00964B88"/>
    <w:rsid w:val="00BB46E1"/>
    <w:rsid w:val="00C76C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PT Astra Serif" w:eastAsiaTheme="minorHAnsi" w:hAnsi="PT Astra Serif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7889"/>
    <w:rPr>
      <w:rFonts w:ascii="Calibri" w:eastAsia="Calibri" w:hAnsi="Calibri" w:cs="Times New Roman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51</Words>
  <Characters>863</Characters>
  <Application>Microsoft Office Word</Application>
  <DocSecurity>0</DocSecurity>
  <Lines>7</Lines>
  <Paragraphs>2</Paragraphs>
  <ScaleCrop>false</ScaleCrop>
  <Company>Reanimator Extreme Edition</Company>
  <LinksUpToDate>false</LinksUpToDate>
  <CharactersWithSpaces>10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Евгений</cp:lastModifiedBy>
  <cp:revision>1</cp:revision>
  <dcterms:created xsi:type="dcterms:W3CDTF">2020-03-03T18:14:00Z</dcterms:created>
  <dcterms:modified xsi:type="dcterms:W3CDTF">2020-03-03T18:16:00Z</dcterms:modified>
</cp:coreProperties>
</file>